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6C3431" w14:textId="77777777" w:rsidR="00BD1ABF" w:rsidRDefault="00BD1ABF" w:rsidP="00BD1ABF">
      <w:pPr>
        <w:pStyle w:val="Heading3"/>
      </w:pPr>
      <w:r>
        <w:t>Exercises 2, Dynamic Systems</w:t>
      </w:r>
    </w:p>
    <w:p w14:paraId="081B1438" w14:textId="45B87F2F" w:rsidR="00BD1ABF" w:rsidRPr="00BD1ABF" w:rsidRDefault="00BD1ABF" w:rsidP="00BD1ABF">
      <w:r>
        <w:t>Modelling Biological Systems, BIOS13</w:t>
      </w:r>
      <w:r>
        <w:br/>
      </w:r>
      <w:r w:rsidR="004C1F65">
        <w:t xml:space="preserve">Mikael </w:t>
      </w:r>
      <w:proofErr w:type="spellStart"/>
      <w:r w:rsidR="004C1F65">
        <w:t>Pontarp</w:t>
      </w:r>
      <w:proofErr w:type="spellEnd"/>
      <w:r w:rsidR="004C1F65">
        <w:t xml:space="preserve"> and </w:t>
      </w:r>
      <w:proofErr w:type="spellStart"/>
      <w:r w:rsidR="004C1F65">
        <w:t>YunTing</w:t>
      </w:r>
      <w:proofErr w:type="spellEnd"/>
      <w:r w:rsidR="004C1F65">
        <w:t xml:space="preserve"> Jang</w:t>
      </w:r>
    </w:p>
    <w:p w14:paraId="11E368B6" w14:textId="1F8FC075" w:rsidR="00BD1ABF" w:rsidRDefault="007F144A" w:rsidP="00BD1ABF">
      <w:pPr>
        <w:pStyle w:val="Heading4"/>
      </w:pPr>
      <w:r>
        <w:t xml:space="preserve">1. </w:t>
      </w:r>
      <w:proofErr w:type="spellStart"/>
      <w:r w:rsidR="00BD1ABF">
        <w:t>Lotka-Volterras</w:t>
      </w:r>
      <w:proofErr w:type="spellEnd"/>
      <w:r w:rsidR="00BD1ABF">
        <w:t xml:space="preserve"> predator-prey equations</w:t>
      </w:r>
    </w:p>
    <w:p w14:paraId="5C34C2B7" w14:textId="6AA0024E" w:rsidR="00BD1ABF" w:rsidRPr="00A03265" w:rsidRDefault="00BD1ABF" w:rsidP="00BD1ABF">
      <w:pPr>
        <w:rPr>
          <w:rFonts w:ascii="Symbol" w:hAnsi="Symbol"/>
        </w:rPr>
      </w:pPr>
      <w:proofErr w:type="spellStart"/>
      <w:r>
        <w:t>Lotka-Volterras</w:t>
      </w:r>
      <w:proofErr w:type="spellEnd"/>
      <w:r>
        <w:t xml:space="preserve"> predator-prey equations look like this:</w:t>
      </w:r>
      <w:r w:rsidR="00A03265">
        <w:rPr>
          <w:rFonts w:ascii="Symbol" w:hAnsi="Symbol"/>
        </w:rPr>
        <w:t xml:space="preserve"> </w:t>
      </w:r>
    </w:p>
    <w:p w14:paraId="6F1ED3F3" w14:textId="33234771" w:rsidR="00BD1ABF" w:rsidRDefault="00BD1ABF" w:rsidP="00BD1ABF">
      <w:r>
        <w:t xml:space="preserve"> </w:t>
      </w:r>
      <w:r w:rsidR="007C7B51" w:rsidRPr="00BD1ABF">
        <w:rPr>
          <w:noProof/>
          <w:position w:val="-66"/>
        </w:rPr>
        <w:object w:dxaOrig="1880" w:dyaOrig="1460" w14:anchorId="25C709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3.6pt;height:73.65pt;mso-width-percent:0;mso-height-percent:0;mso-width-percent:0;mso-height-percent:0" o:ole="" fillcolor="window">
            <v:imagedata r:id="rId7" o:title=""/>
          </v:shape>
          <o:OLEObject Type="Embed" ProgID="Equation.DSMT4" ShapeID="_x0000_i1026" DrawAspect="Content" ObjectID="_1764441184" r:id="rId8"/>
        </w:object>
      </w:r>
      <w:r>
        <w:t>,</w:t>
      </w:r>
      <w:r>
        <w:br/>
        <w:t xml:space="preserve">where </w:t>
      </w:r>
      <w:r>
        <w:rPr>
          <w:i/>
        </w:rPr>
        <w:t>n</w:t>
      </w:r>
      <w:r>
        <w:t>(</w:t>
      </w:r>
      <w:r>
        <w:rPr>
          <w:i/>
        </w:rPr>
        <w:t>t</w:t>
      </w:r>
      <w:r>
        <w:t xml:space="preserve">) is the prey population size, </w:t>
      </w:r>
      <w:r>
        <w:rPr>
          <w:i/>
        </w:rPr>
        <w:t>p</w:t>
      </w:r>
      <w:r>
        <w:t>(</w:t>
      </w:r>
      <w:r>
        <w:rPr>
          <w:i/>
        </w:rPr>
        <w:t>t</w:t>
      </w:r>
      <w:r>
        <w:t xml:space="preserve">) is the predator population size, </w:t>
      </w:r>
      <w:r>
        <w:rPr>
          <w:i/>
        </w:rPr>
        <w:t>r</w:t>
      </w:r>
      <w:r>
        <w:t xml:space="preserve"> is the intrinsic growth rate of the prey, </w:t>
      </w:r>
      <w:r>
        <w:rPr>
          <w:i/>
        </w:rPr>
        <w:t>a</w:t>
      </w:r>
      <w:r>
        <w:t xml:space="preserve"> is the predator attack rate and </w:t>
      </w:r>
      <w:r w:rsidR="00493314">
        <w:rPr>
          <w:i/>
        </w:rPr>
        <w:t>μ</w:t>
      </w:r>
      <w:r>
        <w:t xml:space="preserve"> is the predator mortality. (We have rescaled the predator population such that one eaten prey generates exactly one new predator. Otherwise, there should be a conversion factor in the second equation)</w:t>
      </w:r>
    </w:p>
    <w:p w14:paraId="0CB5F995" w14:textId="77777777" w:rsidR="00BD1ABF" w:rsidRPr="00BD1ABF" w:rsidRDefault="00BD1ABF" w:rsidP="00BD1ABF">
      <w:r>
        <w:rPr>
          <w:b/>
        </w:rPr>
        <w:t>a</w:t>
      </w:r>
      <w:r>
        <w:t>) Write an R script that plots the isoclines of the system. Make it a function file with input parameters according to:</w:t>
      </w:r>
    </w:p>
    <w:p w14:paraId="3C34769C" w14:textId="77777777" w:rsidR="00BD1ABF" w:rsidRDefault="00BD1ABF" w:rsidP="00BD1ABF">
      <w:pPr>
        <w:pStyle w:val="Code"/>
      </w:pPr>
      <w:r>
        <w:t>LV_isoclines</w:t>
      </w:r>
      <w:r>
        <w:rPr>
          <w:color w:val="0000FF"/>
        </w:rPr>
        <w:t xml:space="preserve"> &lt;- function</w:t>
      </w:r>
      <w:r>
        <w:t>(r,a,mu)</w:t>
      </w:r>
    </w:p>
    <w:p w14:paraId="43B72254" w14:textId="77777777" w:rsidR="00BD1ABF" w:rsidRDefault="00BD1ABF" w:rsidP="00BD1ABF">
      <w:r>
        <w:t>…</w:t>
      </w:r>
    </w:p>
    <w:p w14:paraId="63ACBA51" w14:textId="77777777" w:rsidR="00FE1ABA" w:rsidRDefault="00FE1ABA" w:rsidP="00BD1ABF">
      <w:r>
        <w:t xml:space="preserve">Remember that a straight line can be plotted by just specifying the coordinates of two points – the first and the last. So the command to plot a straight line in R can look something like </w:t>
      </w:r>
    </w:p>
    <w:p w14:paraId="7474B267" w14:textId="47836705" w:rsidR="00FE1ABA" w:rsidRDefault="00FE1ABA" w:rsidP="00FE1ABA">
      <w:pPr>
        <w:pStyle w:val="Code"/>
      </w:pPr>
      <w:r>
        <w:t>plot(c(x1,x2), c(y1,y2)</w:t>
      </w:r>
      <w:r w:rsidR="0055551F">
        <w:t>, type='l'</w:t>
      </w:r>
      <w:r>
        <w:t>)</w:t>
      </w:r>
    </w:p>
    <w:p w14:paraId="3BED18B9" w14:textId="77777777" w:rsidR="00FE1ABA" w:rsidRDefault="00FE1ABA" w:rsidP="00FE1ABA">
      <w:pPr>
        <w:pStyle w:val="Code"/>
      </w:pPr>
    </w:p>
    <w:p w14:paraId="11DA3C10" w14:textId="31C0D8F0" w:rsidR="00FE1ABA" w:rsidRDefault="00FE1ABA" w:rsidP="00BD1ABF">
      <w:r>
        <w:t xml:space="preserve">to plot a line between the points (x1,y1) and (x2,y2) (You may want to </w:t>
      </w:r>
      <w:r w:rsidR="0087431A">
        <w:t>consult</w:t>
      </w:r>
      <w:r>
        <w:t xml:space="preserve"> “Using the </w:t>
      </w:r>
      <w:r w:rsidR="0087431A">
        <w:t xml:space="preserve">plot comand.pdf” </w:t>
      </w:r>
      <w:r w:rsidR="00381926">
        <w:t>in Canvas</w:t>
      </w:r>
      <w:r w:rsidR="0087431A">
        <w:t>)</w:t>
      </w:r>
      <w:r w:rsidR="00381926">
        <w:t xml:space="preserve">. An alternative is to use the </w:t>
      </w:r>
      <w:proofErr w:type="spellStart"/>
      <w:r w:rsidR="00381926" w:rsidRPr="00381926">
        <w:rPr>
          <w:rFonts w:ascii="Courier New" w:hAnsi="Courier New"/>
        </w:rPr>
        <w:t>abline</w:t>
      </w:r>
      <w:proofErr w:type="spellEnd"/>
      <w:r w:rsidR="00381926">
        <w:t xml:space="preserve"> function.</w:t>
      </w:r>
      <w:r w:rsidR="0087431A">
        <w:t xml:space="preserve"> </w:t>
      </w:r>
    </w:p>
    <w:p w14:paraId="7C3EF6E5" w14:textId="5EA11755" w:rsidR="00BD1ABF" w:rsidRDefault="00BD1ABF" w:rsidP="00BD1ABF">
      <w:r>
        <w:t xml:space="preserve">Try </w:t>
      </w:r>
      <w:r w:rsidR="00FE1ABA">
        <w:t xml:space="preserve">your </w:t>
      </w:r>
      <w:r w:rsidR="000B2CB3">
        <w:t>function</w:t>
      </w:r>
      <w:r>
        <w:t xml:space="preserve">! For example, test </w:t>
      </w:r>
      <w:r>
        <w:rPr>
          <w:i/>
        </w:rPr>
        <w:t>r</w:t>
      </w:r>
      <w:r>
        <w:t xml:space="preserve"> = 1, </w:t>
      </w:r>
      <w:r>
        <w:rPr>
          <w:i/>
        </w:rPr>
        <w:t>a</w:t>
      </w:r>
      <w:r>
        <w:t xml:space="preserve"> = 1, </w:t>
      </w:r>
      <w:r>
        <w:rPr>
          <w:rFonts w:ascii="Symbol" w:hAnsi="Symbol"/>
        </w:rPr>
        <w:t></w:t>
      </w:r>
      <w:r w:rsidR="0087431A">
        <w:t xml:space="preserve"> = 2:</w:t>
      </w:r>
    </w:p>
    <w:p w14:paraId="16929B2A" w14:textId="77777777" w:rsidR="00BD1ABF" w:rsidRDefault="00BD1ABF" w:rsidP="00BD1ABF">
      <w:pPr>
        <w:pStyle w:val="Code"/>
      </w:pPr>
      <w:r>
        <w:t>&gt; LV_isoclines(1,1,2)</w:t>
      </w:r>
    </w:p>
    <w:p w14:paraId="11576A5C" w14:textId="77777777" w:rsidR="0087431A" w:rsidRDefault="0087431A" w:rsidP="00BD1ABF">
      <w:pPr>
        <w:pStyle w:val="Code"/>
      </w:pPr>
    </w:p>
    <w:p w14:paraId="61980591" w14:textId="2E0C3595" w:rsidR="00BD1ABF" w:rsidRDefault="00BD1ABF" w:rsidP="00BD1ABF">
      <w:r>
        <w:rPr>
          <w:b/>
        </w:rPr>
        <w:t>b)</w:t>
      </w:r>
      <w:r>
        <w:t xml:space="preserve"> Now we will run some simulations. </w:t>
      </w:r>
      <w:r w:rsidR="00FE1ABA">
        <w:t xml:space="preserve">Write an R-script like in the previous exercise, using the </w:t>
      </w:r>
      <w:r w:rsidR="00FE1ABA" w:rsidRPr="00FE1ABA">
        <w:rPr>
          <w:rFonts w:ascii="Courier New" w:hAnsi="Courier New" w:cs="Courier New"/>
        </w:rPr>
        <w:t>ode</w:t>
      </w:r>
      <w:r w:rsidR="00FE1ABA">
        <w:t xml:space="preserve"> function. The difference now is that we have two state variables instead of one, so the system function has to return </w:t>
      </w:r>
      <w:r w:rsidR="00F33FB0">
        <w:t xml:space="preserve">a vector of </w:t>
      </w:r>
      <w:r w:rsidR="00FE1ABA">
        <w:t>two derivatives</w:t>
      </w:r>
      <w:r w:rsidR="00F33FB0">
        <w:t>, put in a list as before</w:t>
      </w:r>
      <w:r w:rsidR="00FE1ABA">
        <w:t>. Something like this:</w:t>
      </w:r>
    </w:p>
    <w:p w14:paraId="201A63B8" w14:textId="77777777" w:rsidR="00281111" w:rsidRPr="00281111" w:rsidRDefault="00281111" w:rsidP="00281111">
      <w:pPr>
        <w:pStyle w:val="Code"/>
      </w:pPr>
      <w:r w:rsidRPr="00281111">
        <w:t xml:space="preserve">LV_sys &lt;- </w:t>
      </w:r>
      <w:r w:rsidRPr="00281111">
        <w:rPr>
          <w:color w:val="0000FF"/>
        </w:rPr>
        <w:t>function</w:t>
      </w:r>
      <w:r>
        <w:t>(t, np, Parameters</w:t>
      </w:r>
      <w:r w:rsidRPr="00281111">
        <w:t xml:space="preserve">) { </w:t>
      </w:r>
    </w:p>
    <w:p w14:paraId="2F704DBB" w14:textId="77777777" w:rsidR="00281111" w:rsidRPr="00281111" w:rsidRDefault="00281111" w:rsidP="00281111">
      <w:pPr>
        <w:pStyle w:val="Code"/>
        <w:rPr>
          <w:color w:val="008000"/>
        </w:rPr>
      </w:pPr>
      <w:r w:rsidRPr="00281111">
        <w:t xml:space="preserve">  </w:t>
      </w:r>
      <w:r>
        <w:t xml:space="preserve">  </w:t>
      </w:r>
      <w:r w:rsidRPr="00281111">
        <w:rPr>
          <w:color w:val="008000"/>
        </w:rPr>
        <w:t># extract vector content:</w:t>
      </w:r>
    </w:p>
    <w:p w14:paraId="0262C825" w14:textId="77777777" w:rsidR="00281111" w:rsidRPr="00281111" w:rsidRDefault="00281111" w:rsidP="00281111">
      <w:pPr>
        <w:pStyle w:val="Code"/>
      </w:pPr>
      <w:r w:rsidRPr="00281111">
        <w:t xml:space="preserve">    n &lt;- np[1]</w:t>
      </w:r>
    </w:p>
    <w:p w14:paraId="22A4D250" w14:textId="77777777" w:rsidR="00281111" w:rsidRDefault="00281111" w:rsidP="00281111">
      <w:pPr>
        <w:pStyle w:val="Code"/>
      </w:pPr>
      <w:r w:rsidRPr="00281111">
        <w:t xml:space="preserve">    p &lt;- np[2]</w:t>
      </w:r>
    </w:p>
    <w:p w14:paraId="28251A9D" w14:textId="77777777" w:rsidR="00281111" w:rsidRPr="00281111" w:rsidRDefault="00281111" w:rsidP="00281111">
      <w:pPr>
        <w:pStyle w:val="Code"/>
        <w:rPr>
          <w:color w:val="008000"/>
        </w:rPr>
      </w:pPr>
      <w:r w:rsidRPr="00281111">
        <w:rPr>
          <w:color w:val="008000"/>
        </w:rPr>
        <w:t xml:space="preserve">    # calculate the two growth rates:</w:t>
      </w:r>
    </w:p>
    <w:p w14:paraId="327AB175" w14:textId="77777777" w:rsidR="00281111" w:rsidRPr="00281111" w:rsidRDefault="00281111" w:rsidP="00281111">
      <w:pPr>
        <w:pStyle w:val="Code"/>
      </w:pPr>
      <w:r w:rsidRPr="00281111">
        <w:t xml:space="preserve">    dndt &lt;- </w:t>
      </w:r>
      <w:r>
        <w:t>(…you fill it in…)</w:t>
      </w:r>
    </w:p>
    <w:p w14:paraId="27F6A6BA" w14:textId="77777777" w:rsidR="00281111" w:rsidRPr="00281111" w:rsidRDefault="00281111" w:rsidP="00281111">
      <w:pPr>
        <w:pStyle w:val="Code"/>
      </w:pPr>
      <w:r w:rsidRPr="00281111">
        <w:t xml:space="preserve">    dpdt &lt;- </w:t>
      </w:r>
      <w:r>
        <w:t>(…)</w:t>
      </w:r>
    </w:p>
    <w:p w14:paraId="3C670383" w14:textId="5327E8C9" w:rsidR="00281111" w:rsidRPr="00281111" w:rsidRDefault="00281111" w:rsidP="00281111">
      <w:pPr>
        <w:pStyle w:val="Code"/>
      </w:pPr>
      <w:r w:rsidRPr="00281111">
        <w:t xml:space="preserve">    </w:t>
      </w:r>
      <w:r w:rsidR="00430C53">
        <w:t>return(</w:t>
      </w:r>
      <w:r w:rsidRPr="00281111">
        <w:t>list(c(dndt, dpdt ))</w:t>
      </w:r>
      <w:r w:rsidR="00430C53">
        <w:t>)</w:t>
      </w:r>
      <w:r>
        <w:t xml:space="preserve"> </w:t>
      </w:r>
      <w:r w:rsidRPr="00281111">
        <w:rPr>
          <w:color w:val="008000"/>
        </w:rPr>
        <w:t># the result as a vector in a list</w:t>
      </w:r>
    </w:p>
    <w:p w14:paraId="56FE9F8A" w14:textId="77777777" w:rsidR="00281111" w:rsidRPr="00281111" w:rsidRDefault="00281111" w:rsidP="00281111">
      <w:pPr>
        <w:pStyle w:val="Code"/>
      </w:pPr>
      <w:r w:rsidRPr="00281111">
        <w:t>}</w:t>
      </w:r>
    </w:p>
    <w:p w14:paraId="013B6101" w14:textId="77777777" w:rsidR="00BD1ABF" w:rsidRDefault="00BD1ABF" w:rsidP="00BD1ABF"/>
    <w:p w14:paraId="5E051E1B" w14:textId="6E507941" w:rsidR="00BD1ABF" w:rsidRDefault="00BD1ABF" w:rsidP="00BD1ABF">
      <w:r>
        <w:lastRenderedPageBreak/>
        <w:t>The input parameters are first of all</w:t>
      </w:r>
      <w:r w:rsidR="00281111">
        <w:t xml:space="preserve"> </w:t>
      </w:r>
      <w:r w:rsidR="0044219D">
        <w:t xml:space="preserve">the </w:t>
      </w:r>
      <w:r w:rsidR="00281111">
        <w:t xml:space="preserve">time </w:t>
      </w:r>
      <w:r w:rsidR="00281111" w:rsidRPr="00281111">
        <w:rPr>
          <w:rFonts w:ascii="Courier New" w:hAnsi="Courier New" w:cs="Courier New"/>
        </w:rPr>
        <w:t>t</w:t>
      </w:r>
      <w:r w:rsidR="00281111">
        <w:t>, which we don’t use, and</w:t>
      </w:r>
      <w:r>
        <w:t xml:space="preserve"> </w:t>
      </w:r>
      <w:r>
        <w:rPr>
          <w:rFonts w:ascii="Courier New" w:hAnsi="Courier New"/>
        </w:rPr>
        <w:t>np</w:t>
      </w:r>
      <w:r>
        <w:t>, the vector of state variables. The state variables are prey and predator density</w:t>
      </w:r>
      <w:r w:rsidR="00281111">
        <w:t>, in that order</w:t>
      </w:r>
      <w:r>
        <w:t xml:space="preserve">. Next follows </w:t>
      </w:r>
      <w:r w:rsidR="00281111">
        <w:t>a list with parameter values</w:t>
      </w:r>
      <w:r>
        <w:t>,</w:t>
      </w:r>
      <w:r w:rsidR="00281111">
        <w:t xml:space="preserve"> which I called </w:t>
      </w:r>
      <w:r w:rsidR="00281111" w:rsidRPr="00281111">
        <w:rPr>
          <w:rFonts w:ascii="Courier New" w:hAnsi="Courier New" w:cs="Courier New"/>
          <w:sz w:val="22"/>
          <w:szCs w:val="22"/>
        </w:rPr>
        <w:t>Parameters</w:t>
      </w:r>
      <w:r w:rsidR="00281111">
        <w:t xml:space="preserve"> here</w:t>
      </w:r>
      <w:r w:rsidR="0044219D">
        <w:t xml:space="preserve"> (you can of course use another name)</w:t>
      </w:r>
      <w:r>
        <w:t>.</w:t>
      </w:r>
    </w:p>
    <w:p w14:paraId="0560DB3D" w14:textId="77777777" w:rsidR="00BD1ABF" w:rsidRDefault="00BD1ABF" w:rsidP="00BD1ABF">
      <w:r>
        <w:t xml:space="preserve">The output should </w:t>
      </w:r>
      <w:r w:rsidR="00281111">
        <w:t xml:space="preserve">be a list, </w:t>
      </w:r>
      <w:r>
        <w:t>contain</w:t>
      </w:r>
      <w:r w:rsidR="00281111">
        <w:t>ing</w:t>
      </w:r>
      <w:r>
        <w:t xml:space="preserve"> the time derivatives of the state variables</w:t>
      </w:r>
      <w:r w:rsidR="00281111">
        <w:t xml:space="preserve"> in a vector format</w:t>
      </w:r>
      <w:r>
        <w:t>.</w:t>
      </w:r>
    </w:p>
    <w:p w14:paraId="6FC7618A" w14:textId="77777777" w:rsidR="001A6C68" w:rsidRDefault="00BD1ABF" w:rsidP="00BD1ABF">
      <w:r>
        <w:t>Next, write a script file that use</w:t>
      </w:r>
      <w:r w:rsidR="001A6C68">
        <w:t>s</w:t>
      </w:r>
      <w:r>
        <w:t xml:space="preserve"> the </w:t>
      </w:r>
      <w:r w:rsidRPr="001A6C68">
        <w:rPr>
          <w:rFonts w:ascii="Courier New" w:hAnsi="Courier New" w:cs="Courier New"/>
        </w:rPr>
        <w:t>ode</w:t>
      </w:r>
      <w:r>
        <w:t xml:space="preserve"> </w:t>
      </w:r>
      <w:r w:rsidR="001A6C68">
        <w:t xml:space="preserve">function </w:t>
      </w:r>
      <w:r>
        <w:t>to simulate the system</w:t>
      </w:r>
      <w:r w:rsidR="001A6C68">
        <w:t>, just like in the previous exercise</w:t>
      </w:r>
      <w:r>
        <w:t xml:space="preserve">. </w:t>
      </w:r>
      <w:r w:rsidR="001A6C68">
        <w:t>Something like this:</w:t>
      </w:r>
    </w:p>
    <w:p w14:paraId="4EF5D5AE" w14:textId="77777777" w:rsidR="001A6C68" w:rsidRDefault="001A6C68" w:rsidP="00BD568E">
      <w:pPr>
        <w:pStyle w:val="Code"/>
      </w:pPr>
      <w:r w:rsidRPr="001A6C68">
        <w:t>out &lt;- ode( y = np0, func = LV_sys, times = timevec, parms = P)</w:t>
      </w:r>
    </w:p>
    <w:p w14:paraId="48135970" w14:textId="77777777" w:rsidR="00BD568E" w:rsidRDefault="00BD568E" w:rsidP="00BD568E">
      <w:pPr>
        <w:pStyle w:val="Code"/>
      </w:pPr>
    </w:p>
    <w:p w14:paraId="241E4D77" w14:textId="2EFF5F34" w:rsidR="00BD568E" w:rsidRPr="00BD568E" w:rsidRDefault="00BD568E" w:rsidP="00BD1ABF">
      <w:r>
        <w:t xml:space="preserve">The output </w:t>
      </w:r>
      <w:r>
        <w:rPr>
          <w:rFonts w:ascii="Courier New" w:hAnsi="Courier New" w:cs="Courier New"/>
        </w:rPr>
        <w:t>out</w:t>
      </w:r>
      <w:r>
        <w:t xml:space="preserve"> is a matrix with three columns. The first column contains the time-points you specified in </w:t>
      </w:r>
      <w:proofErr w:type="spellStart"/>
      <w:r w:rsidRPr="00BD568E">
        <w:rPr>
          <w:rFonts w:ascii="Courier New" w:hAnsi="Courier New" w:cs="Courier New"/>
          <w:sz w:val="22"/>
        </w:rPr>
        <w:t>timevec</w:t>
      </w:r>
      <w:proofErr w:type="spellEnd"/>
      <w:r>
        <w:t>. The second contains the prey densities for each time-point, and the third column contains the predator densities. The order of the state variables (</w:t>
      </w:r>
      <w:proofErr w:type="spellStart"/>
      <w:r>
        <w:t>n,p</w:t>
      </w:r>
      <w:proofErr w:type="spellEnd"/>
      <w:r>
        <w:t xml:space="preserve">) </w:t>
      </w:r>
      <w:proofErr w:type="gramStart"/>
      <w:r>
        <w:t>has to</w:t>
      </w:r>
      <w:proofErr w:type="gramEnd"/>
      <w:r>
        <w:t xml:space="preserve"> be the same in the initial condition, </w:t>
      </w:r>
      <w:r w:rsidRPr="00BD568E">
        <w:rPr>
          <w:rFonts w:ascii="Courier New" w:hAnsi="Courier New" w:cs="Courier New"/>
        </w:rPr>
        <w:t>np0</w:t>
      </w:r>
      <w:r>
        <w:t xml:space="preserve"> (a vector).</w:t>
      </w:r>
    </w:p>
    <w:p w14:paraId="398E88AD" w14:textId="77777777" w:rsidR="00BD568E" w:rsidRDefault="00BD568E" w:rsidP="00BD1ABF">
      <w:r>
        <w:t>To plot the two populations in the same time-plot, you can do something like</w:t>
      </w:r>
    </w:p>
    <w:p w14:paraId="2C1E2266" w14:textId="77777777" w:rsidR="00BD568E" w:rsidRPr="00BD568E" w:rsidRDefault="00BD568E" w:rsidP="00BD568E">
      <w:pPr>
        <w:pStyle w:val="Code"/>
        <w:rPr>
          <w:color w:val="008000"/>
        </w:rPr>
      </w:pPr>
      <w:r w:rsidRPr="00BD568E">
        <w:rPr>
          <w:color w:val="008000"/>
        </w:rPr>
        <w:t># plot the prey densities in blue:</w:t>
      </w:r>
    </w:p>
    <w:p w14:paraId="1B1A7CD2" w14:textId="77777777" w:rsidR="00BD568E" w:rsidRDefault="00BD568E" w:rsidP="00BD568E">
      <w:pPr>
        <w:pStyle w:val="Code"/>
      </w:pPr>
      <w:r>
        <w:t xml:space="preserve">plot( out[,1], out[,2], type=’l’, col=’blue’ ) </w:t>
      </w:r>
    </w:p>
    <w:p w14:paraId="62334EFE" w14:textId="77777777" w:rsidR="00BD568E" w:rsidRPr="00BD568E" w:rsidRDefault="00BD568E" w:rsidP="00BD568E">
      <w:pPr>
        <w:pStyle w:val="Code"/>
        <w:rPr>
          <w:color w:val="008000"/>
        </w:rPr>
      </w:pPr>
      <w:r w:rsidRPr="00BD568E">
        <w:rPr>
          <w:color w:val="008000"/>
        </w:rPr>
        <w:t># add the predator densities in red:</w:t>
      </w:r>
    </w:p>
    <w:p w14:paraId="656A43C8" w14:textId="77777777" w:rsidR="00BD568E" w:rsidRDefault="00BD568E" w:rsidP="00BD568E">
      <w:pPr>
        <w:pStyle w:val="Code"/>
      </w:pPr>
      <w:r>
        <w:t xml:space="preserve">lines( out[,1], out[,2], col=’red’ ) </w:t>
      </w:r>
    </w:p>
    <w:p w14:paraId="38B743DF" w14:textId="77777777" w:rsidR="00BD568E" w:rsidRDefault="00BD568E" w:rsidP="00BD568E">
      <w:pPr>
        <w:pStyle w:val="Code"/>
      </w:pPr>
    </w:p>
    <w:p w14:paraId="69B39149" w14:textId="77777777" w:rsidR="00BD568E" w:rsidRDefault="00BD568E" w:rsidP="00BD1ABF">
      <w:r>
        <w:t>Also add code to draw a phase-plane plot (p vs. n).</w:t>
      </w:r>
    </w:p>
    <w:p w14:paraId="28D97E1B" w14:textId="77777777" w:rsidR="00BD1ABF" w:rsidRPr="00BD568E" w:rsidRDefault="00BD568E" w:rsidP="00BD568E">
      <w:r>
        <w:t xml:space="preserve">Make sure your script does the whole sequence: define the system function, set up the necessary parameters, run the simulation, and finally plot the result (time-plots and phase-plane. Finally, use the </w:t>
      </w:r>
      <w:proofErr w:type="spellStart"/>
      <w:r>
        <w:t>LV_isoclines</w:t>
      </w:r>
      <w:proofErr w:type="spellEnd"/>
      <w:r>
        <w:t xml:space="preserve"> function you wrote before to add isoclines to the phase-plane plot.</w:t>
      </w:r>
    </w:p>
    <w:p w14:paraId="3AC78A74" w14:textId="77777777" w:rsidR="00BD1ABF" w:rsidRDefault="00BD1ABF" w:rsidP="00BD1ABF">
      <w:r>
        <w:t>Test a few different parameter values and initial conditions.</w:t>
      </w:r>
    </w:p>
    <w:p w14:paraId="14176A45" w14:textId="77777777" w:rsidR="00BD1ABF" w:rsidRDefault="00BD1ABF" w:rsidP="00BD1ABF"/>
    <w:p w14:paraId="026E6F92" w14:textId="5198C105" w:rsidR="00E9549B" w:rsidRDefault="00BD1ABF" w:rsidP="00BD1ABF">
      <w:r>
        <w:rPr>
          <w:b/>
        </w:rPr>
        <w:t>c</w:t>
      </w:r>
      <w:r>
        <w:t>) Calculate the Jacobian matrix</w:t>
      </w:r>
      <w:r w:rsidR="00E9549B">
        <w:t xml:space="preserve"> of the </w:t>
      </w:r>
      <w:proofErr w:type="spellStart"/>
      <w:r w:rsidR="00E9549B">
        <w:t>Lotka</w:t>
      </w:r>
      <w:proofErr w:type="spellEnd"/>
      <w:r w:rsidR="00E9549B">
        <w:t>-Volterra predator-prey equations. Write a function in R that takes the three parameters</w:t>
      </w:r>
      <w:r>
        <w:t xml:space="preserve"> </w:t>
      </w:r>
      <w:r w:rsidR="00E9549B">
        <w:t>(</w:t>
      </w:r>
      <w:r w:rsidR="00E9549B">
        <w:rPr>
          <w:i/>
        </w:rPr>
        <w:t>r</w:t>
      </w:r>
      <w:r w:rsidR="00E9549B">
        <w:t xml:space="preserve">, </w:t>
      </w:r>
      <w:r w:rsidR="00E9549B">
        <w:rPr>
          <w:i/>
        </w:rPr>
        <w:t>a</w:t>
      </w:r>
      <w:r w:rsidR="00E9549B">
        <w:t xml:space="preserve">, </w:t>
      </w:r>
      <w:r w:rsidR="00E9549B">
        <w:rPr>
          <w:i/>
        </w:rPr>
        <w:t>μ</w:t>
      </w:r>
      <w:r w:rsidR="00E9549B" w:rsidRPr="00E9549B">
        <w:t>)</w:t>
      </w:r>
      <w:r w:rsidR="00E9549B">
        <w:t xml:space="preserve"> as input and </w:t>
      </w:r>
      <w:r w:rsidR="00920C6A">
        <w:t>returns</w:t>
      </w:r>
      <w:r w:rsidR="00E9549B">
        <w:t xml:space="preserve"> the Jacobian matrix as output. </w:t>
      </w:r>
    </w:p>
    <w:p w14:paraId="5BCBF38E" w14:textId="77777777" w:rsidR="00E9549B" w:rsidRDefault="00E9549B" w:rsidP="00BD1ABF"/>
    <w:p w14:paraId="6154A2A5" w14:textId="200A9CA2" w:rsidR="00BD1ABF" w:rsidRDefault="00E9549B" w:rsidP="00BD1ABF">
      <w:r>
        <w:t xml:space="preserve">d) </w:t>
      </w:r>
      <w:r w:rsidR="004762F5">
        <w:t xml:space="preserve">Use your function in c) to calculate the Jacobian for a set of parameter values. </w:t>
      </w:r>
      <w:r w:rsidR="00BD1ABF">
        <w:t xml:space="preserve">Also calculate the cycle period associated with the complex eigenvalues. Is it a good approximation of the length of the actual cycles? (check </w:t>
      </w:r>
      <w:r w:rsidR="000D2493">
        <w:t>your plots</w:t>
      </w:r>
      <w:r w:rsidR="004762F5">
        <w:t>, rerun your simulation script with the new parameter values if necessary</w:t>
      </w:r>
      <w:r w:rsidR="00BD1ABF">
        <w:t>)</w:t>
      </w:r>
    </w:p>
    <w:p w14:paraId="06F07C05" w14:textId="77777777" w:rsidR="000D2493" w:rsidRDefault="00BD1ABF" w:rsidP="00BD1ABF">
      <w:pPr>
        <w:pStyle w:val="Heading4"/>
      </w:pPr>
      <w:r>
        <w:br w:type="page"/>
      </w:r>
    </w:p>
    <w:p w14:paraId="5227B157" w14:textId="755DC126" w:rsidR="004762F5" w:rsidRPr="00CA2BDC" w:rsidRDefault="000D2493" w:rsidP="00CA2BDC">
      <w:pPr>
        <w:rPr>
          <w:i/>
        </w:rPr>
      </w:pPr>
      <w:r w:rsidRPr="000D2493">
        <w:rPr>
          <w:i/>
        </w:rPr>
        <w:lastRenderedPageBreak/>
        <w:t>If you have the time:</w:t>
      </w:r>
    </w:p>
    <w:p w14:paraId="7221FE21" w14:textId="68D6FAA1" w:rsidR="00BD1ABF" w:rsidRDefault="007F144A" w:rsidP="00BD1ABF">
      <w:pPr>
        <w:pStyle w:val="Heading4"/>
      </w:pPr>
      <w:r>
        <w:t xml:space="preserve">2. </w:t>
      </w:r>
      <w:r w:rsidR="00BD1ABF">
        <w:t xml:space="preserve">Stabilising </w:t>
      </w:r>
      <w:proofErr w:type="spellStart"/>
      <w:r w:rsidR="00BD1ABF">
        <w:t>Lotka</w:t>
      </w:r>
      <w:proofErr w:type="spellEnd"/>
      <w:r w:rsidR="00BD1ABF">
        <w:t>-Volterra</w:t>
      </w:r>
    </w:p>
    <w:p w14:paraId="1D1F2709" w14:textId="651720E9" w:rsidR="00BD1ABF" w:rsidRDefault="00BD1ABF" w:rsidP="00BD1ABF">
      <w:r>
        <w:t xml:space="preserve">The </w:t>
      </w:r>
      <w:proofErr w:type="spellStart"/>
      <w:r>
        <w:t>Lotka</w:t>
      </w:r>
      <w:proofErr w:type="spellEnd"/>
      <w:r>
        <w:t xml:space="preserve">-Volterra equations have been </w:t>
      </w:r>
      <w:proofErr w:type="spellStart"/>
      <w:r>
        <w:t>criticised</w:t>
      </w:r>
      <w:proofErr w:type="spellEnd"/>
      <w:r>
        <w:t xml:space="preserve"> for a number of unrealistic assumptions. For instance, the prey will grow to infinite population sizes without the predator. To correct for this, we </w:t>
      </w:r>
      <w:r w:rsidR="007F144A">
        <w:t>can introduce density dependence of prey growth, following the logistic equation</w:t>
      </w:r>
      <w:r>
        <w:t>:</w:t>
      </w:r>
    </w:p>
    <w:p w14:paraId="4F293F3D" w14:textId="77777777" w:rsidR="00BD1ABF" w:rsidRDefault="007C7B51" w:rsidP="00BD1ABF">
      <w:r w:rsidRPr="007F144A">
        <w:rPr>
          <w:noProof/>
          <w:position w:val="-72"/>
        </w:rPr>
        <w:object w:dxaOrig="2640" w:dyaOrig="1560" w14:anchorId="5FC614C0">
          <v:shape id="_x0000_i1025" type="#_x0000_t75" alt="" style="width:131.8pt;height:78.1pt;mso-width-percent:0;mso-height-percent:0;mso-width-percent:0;mso-height-percent:0" o:ole="" fillcolor="window">
            <v:imagedata r:id="rId9" o:title=""/>
          </v:shape>
          <o:OLEObject Type="Embed" ProgID="Equation.DSMT4" ShapeID="_x0000_i1025" DrawAspect="Content" ObjectID="_1764441185" r:id="rId10"/>
        </w:object>
      </w:r>
    </w:p>
    <w:p w14:paraId="1A59E030" w14:textId="44CADEF9" w:rsidR="007F144A" w:rsidRDefault="007F144A" w:rsidP="00BD1ABF">
      <w:r>
        <w:rPr>
          <w:b/>
        </w:rPr>
        <w:t xml:space="preserve">a) </w:t>
      </w:r>
      <w:r>
        <w:t>Calculate the new equilibrium!</w:t>
      </w:r>
    </w:p>
    <w:p w14:paraId="4AB9906D" w14:textId="77777777" w:rsidR="00BA0A95" w:rsidRDefault="00BA0A95" w:rsidP="00BD1ABF"/>
    <w:p w14:paraId="5C7C3EF3" w14:textId="77777777" w:rsidR="00BA0A95" w:rsidRDefault="00BA0A95" w:rsidP="00BD1ABF"/>
    <w:p w14:paraId="2587E6BE" w14:textId="77777777" w:rsidR="00BA0A95" w:rsidRDefault="00BA0A95" w:rsidP="00BD1ABF"/>
    <w:p w14:paraId="69ABC12A" w14:textId="77777777" w:rsidR="00BA0A95" w:rsidRDefault="00BA0A95" w:rsidP="00BD1ABF"/>
    <w:p w14:paraId="7D1E66A9" w14:textId="77777777" w:rsidR="00BA0A95" w:rsidRDefault="00BA0A95" w:rsidP="00BD1ABF"/>
    <w:p w14:paraId="12554BA5" w14:textId="45D59A95" w:rsidR="00BA0A95" w:rsidRPr="007F144A" w:rsidRDefault="00BA0A95" w:rsidP="00BD1ABF">
      <w:r w:rsidRPr="00BA0A95">
        <w:rPr>
          <w:b/>
        </w:rPr>
        <w:t>b)</w:t>
      </w:r>
      <w:r>
        <w:t xml:space="preserve"> Can you find a condition for predator existence, i.e. a necessary condition for a positive predator equilibrium?</w:t>
      </w:r>
    </w:p>
    <w:p w14:paraId="39E01A8B" w14:textId="77777777" w:rsidR="00BA0A95" w:rsidRDefault="00BA0A95" w:rsidP="00BD1ABF">
      <w:pPr>
        <w:rPr>
          <w:b/>
        </w:rPr>
      </w:pPr>
    </w:p>
    <w:p w14:paraId="656718FD" w14:textId="77777777" w:rsidR="00BA0A95" w:rsidRDefault="00BA0A95" w:rsidP="00BD1ABF">
      <w:pPr>
        <w:rPr>
          <w:b/>
        </w:rPr>
      </w:pPr>
    </w:p>
    <w:p w14:paraId="3F36A197" w14:textId="77777777" w:rsidR="00BA0A95" w:rsidRDefault="00BA0A95" w:rsidP="00BD1ABF">
      <w:pPr>
        <w:rPr>
          <w:b/>
        </w:rPr>
      </w:pPr>
    </w:p>
    <w:p w14:paraId="7C6BDF1F" w14:textId="1C09AA89" w:rsidR="00BD1ABF" w:rsidRDefault="00BA0A95" w:rsidP="00BD1ABF">
      <w:r>
        <w:rPr>
          <w:b/>
        </w:rPr>
        <w:t>c</w:t>
      </w:r>
      <w:r w:rsidR="000D2493">
        <w:t>) Write a</w:t>
      </w:r>
      <w:r>
        <w:t>n</w:t>
      </w:r>
      <w:r w:rsidR="00BD1ABF">
        <w:t xml:space="preserve"> </w:t>
      </w:r>
      <w:r>
        <w:t>R-</w:t>
      </w:r>
      <w:r w:rsidR="000D2493">
        <w:t>script</w:t>
      </w:r>
      <w:r w:rsidR="00BD1ABF">
        <w:t xml:space="preserve">, like the one you did before, which plots the isoclines of the new system. </w:t>
      </w:r>
    </w:p>
    <w:p w14:paraId="23B5DCC0" w14:textId="77777777" w:rsidR="00BA0A95" w:rsidRDefault="00BA0A95" w:rsidP="00970E61">
      <w:pPr>
        <w:rPr>
          <w:b/>
        </w:rPr>
      </w:pPr>
    </w:p>
    <w:p w14:paraId="7CB9E813" w14:textId="77777777" w:rsidR="00BA0A95" w:rsidRDefault="00BA0A95" w:rsidP="00970E61">
      <w:r>
        <w:rPr>
          <w:b/>
        </w:rPr>
        <w:t>d</w:t>
      </w:r>
      <w:r w:rsidR="00BD1ABF">
        <w:t xml:space="preserve">) Write </w:t>
      </w:r>
      <w:r w:rsidR="000D2493">
        <w:t>a</w:t>
      </w:r>
      <w:r>
        <w:t>n</w:t>
      </w:r>
      <w:r w:rsidR="000D2493">
        <w:t xml:space="preserve"> </w:t>
      </w:r>
      <w:r>
        <w:t>R-</w:t>
      </w:r>
      <w:r w:rsidR="000D2493">
        <w:t>script</w:t>
      </w:r>
      <w:r w:rsidR="00BD1ABF">
        <w:t xml:space="preserve"> to simulate this system</w:t>
      </w:r>
      <w:r w:rsidR="000D2493">
        <w:t xml:space="preserve"> </w:t>
      </w:r>
      <w:r w:rsidR="0020035C">
        <w:t>and do some plotting, like above</w:t>
      </w:r>
      <w:r w:rsidR="00BD1ABF">
        <w:t>. Try some different parameter values</w:t>
      </w:r>
      <w:r>
        <w:t>. Does the equilibrium seem to be stable?</w:t>
      </w:r>
    </w:p>
    <w:p w14:paraId="0FBDE0C4" w14:textId="77777777" w:rsidR="00BA0A95" w:rsidRDefault="00BA0A95" w:rsidP="00970E61"/>
    <w:p w14:paraId="02647F33" w14:textId="77777777" w:rsidR="00BA0A95" w:rsidRDefault="00BA0A95" w:rsidP="00970E61"/>
    <w:p w14:paraId="047F615E" w14:textId="62B1A713" w:rsidR="00BB36F6" w:rsidRPr="00BA0A95" w:rsidRDefault="00BA0A95" w:rsidP="00BD1ABF">
      <w:pPr>
        <w:rPr>
          <w:b/>
        </w:rPr>
      </w:pPr>
      <w:r w:rsidRPr="00BA0A95">
        <w:rPr>
          <w:b/>
        </w:rPr>
        <w:t>e)</w:t>
      </w:r>
      <w:r w:rsidRPr="00BA0A95">
        <w:t xml:space="preserve"> </w:t>
      </w:r>
      <w:r>
        <w:t>C</w:t>
      </w:r>
      <w:r w:rsidRPr="00BA0A95">
        <w:t>al</w:t>
      </w:r>
      <w:r>
        <w:t>culate the new Jacobian matrix and its eigenvalues (in R). Conclusions?</w:t>
      </w:r>
      <w:r w:rsidR="00BD1ABF" w:rsidRPr="00BA0A95">
        <w:rPr>
          <w:b/>
        </w:rPr>
        <w:br/>
      </w:r>
    </w:p>
    <w:sectPr w:rsidR="00BB36F6" w:rsidRPr="00BA0A95">
      <w:headerReference w:type="default" r:id="rId11"/>
      <w:pgSz w:w="11906" w:h="16838"/>
      <w:pgMar w:top="1440" w:right="1758" w:bottom="1440" w:left="175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F5B8AD" w14:textId="77777777" w:rsidR="007C7B51" w:rsidRDefault="007C7B51">
      <w:pPr>
        <w:spacing w:after="0"/>
      </w:pPr>
      <w:r>
        <w:separator/>
      </w:r>
    </w:p>
  </w:endnote>
  <w:endnote w:type="continuationSeparator" w:id="0">
    <w:p w14:paraId="55D8E478" w14:textId="77777777" w:rsidR="007C7B51" w:rsidRDefault="007C7B5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01A67C" w14:textId="77777777" w:rsidR="007C7B51" w:rsidRDefault="007C7B51">
      <w:pPr>
        <w:spacing w:after="0"/>
      </w:pPr>
      <w:r>
        <w:separator/>
      </w:r>
    </w:p>
  </w:footnote>
  <w:footnote w:type="continuationSeparator" w:id="0">
    <w:p w14:paraId="09262962" w14:textId="77777777" w:rsidR="007C7B51" w:rsidRDefault="007C7B5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17023C" w14:textId="2053932B" w:rsidR="00BA0A95" w:rsidRDefault="00BA0A95">
    <w:pPr>
      <w:pStyle w:val="Header"/>
      <w:jc w:val="right"/>
      <w:rPr>
        <w:lang w:val="sv-S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F55ED1F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7DF82D2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6B82F1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2206B9D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C8445F0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8"/>
    <w:multiLevelType w:val="singleLevel"/>
    <w:tmpl w:val="D9E483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1598706886">
    <w:abstractNumId w:val="5"/>
  </w:num>
  <w:num w:numId="2" w16cid:durableId="2089301461">
    <w:abstractNumId w:val="4"/>
  </w:num>
  <w:num w:numId="3" w16cid:durableId="956109706">
    <w:abstractNumId w:val="3"/>
  </w:num>
  <w:num w:numId="4" w16cid:durableId="587736310">
    <w:abstractNumId w:val="2"/>
  </w:num>
  <w:num w:numId="5" w16cid:durableId="2103720047">
    <w:abstractNumId w:val="1"/>
  </w:num>
  <w:num w:numId="6" w16cid:durableId="18634001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1ABF"/>
    <w:rsid w:val="000139A2"/>
    <w:rsid w:val="0006654A"/>
    <w:rsid w:val="000A017A"/>
    <w:rsid w:val="000A6D98"/>
    <w:rsid w:val="000B2CB3"/>
    <w:rsid w:val="000C34BE"/>
    <w:rsid w:val="000D2493"/>
    <w:rsid w:val="00147278"/>
    <w:rsid w:val="00167031"/>
    <w:rsid w:val="001A6C68"/>
    <w:rsid w:val="001D456C"/>
    <w:rsid w:val="0020035C"/>
    <w:rsid w:val="002657D2"/>
    <w:rsid w:val="00281111"/>
    <w:rsid w:val="002869B0"/>
    <w:rsid w:val="002937EA"/>
    <w:rsid w:val="002F11D4"/>
    <w:rsid w:val="00356D76"/>
    <w:rsid w:val="00381926"/>
    <w:rsid w:val="00430C53"/>
    <w:rsid w:val="0044219D"/>
    <w:rsid w:val="004762F5"/>
    <w:rsid w:val="00491A14"/>
    <w:rsid w:val="00493314"/>
    <w:rsid w:val="004A6CEA"/>
    <w:rsid w:val="004C1F65"/>
    <w:rsid w:val="004D40E1"/>
    <w:rsid w:val="0055551F"/>
    <w:rsid w:val="006206EC"/>
    <w:rsid w:val="00627B7A"/>
    <w:rsid w:val="006745CB"/>
    <w:rsid w:val="007C7B51"/>
    <w:rsid w:val="007F144A"/>
    <w:rsid w:val="00814B88"/>
    <w:rsid w:val="0087431A"/>
    <w:rsid w:val="008D296B"/>
    <w:rsid w:val="00907F24"/>
    <w:rsid w:val="00920C6A"/>
    <w:rsid w:val="00970E61"/>
    <w:rsid w:val="009D7E81"/>
    <w:rsid w:val="00A03265"/>
    <w:rsid w:val="00AA6EA9"/>
    <w:rsid w:val="00AD684A"/>
    <w:rsid w:val="00B50E09"/>
    <w:rsid w:val="00BA0A95"/>
    <w:rsid w:val="00BB36F6"/>
    <w:rsid w:val="00BD1ABF"/>
    <w:rsid w:val="00BD568E"/>
    <w:rsid w:val="00C01354"/>
    <w:rsid w:val="00C7100D"/>
    <w:rsid w:val="00CA1132"/>
    <w:rsid w:val="00CA2BDC"/>
    <w:rsid w:val="00D4208F"/>
    <w:rsid w:val="00D70ABC"/>
    <w:rsid w:val="00DB13BC"/>
    <w:rsid w:val="00E9549B"/>
    <w:rsid w:val="00EF61FA"/>
    <w:rsid w:val="00F33FB0"/>
    <w:rsid w:val="00F635A7"/>
    <w:rsid w:val="00FE1ABA"/>
    <w:rsid w:val="00FE6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4:docId w14:val="42EDF3E5"/>
  <w14:defaultImageDpi w14:val="300"/>
  <w15:docId w15:val="{08BD7D8D-C863-CE43-9069-F7B0A0B98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4"/>
        <w:szCs w:val="24"/>
        <w:lang w:val="sv-S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ABF"/>
    <w:pPr>
      <w:spacing w:after="200"/>
    </w:pPr>
    <w:rPr>
      <w:rFonts w:ascii="Times New Roman" w:hAnsi="Times New Roman" w:cs="Times New Roman"/>
      <w:lang w:val="en-US" w:eastAsia="zh-C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4B8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BD1ABF"/>
    <w:pPr>
      <w:keepNext/>
      <w:spacing w:before="240" w:after="60"/>
      <w:outlineLvl w:val="2"/>
    </w:pPr>
    <w:rPr>
      <w:rFonts w:eastAsia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qFormat/>
    <w:rsid w:val="00BD1ABF"/>
    <w:pPr>
      <w:keepNext/>
      <w:spacing w:before="240" w:after="60"/>
      <w:outlineLvl w:val="3"/>
    </w:pPr>
    <w:rPr>
      <w:rFonts w:ascii="Arial" w:eastAsia="Times New Roman" w:hAnsi="Arial"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14B8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zh-CN"/>
    </w:rPr>
  </w:style>
  <w:style w:type="character" w:customStyle="1" w:styleId="Heading3Char">
    <w:name w:val="Heading 3 Char"/>
    <w:basedOn w:val="DefaultParagraphFont"/>
    <w:link w:val="Heading3"/>
    <w:rsid w:val="00BD1ABF"/>
    <w:rPr>
      <w:rFonts w:ascii="Times New Roman" w:eastAsia="Times New Roman" w:hAnsi="Times New Roman" w:cs="Times New Roman"/>
      <w:b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D1ABF"/>
    <w:rPr>
      <w:rFonts w:ascii="Arial" w:eastAsia="Times New Roman" w:hAnsi="Arial" w:cs="Times New Roman"/>
      <w:szCs w:val="20"/>
      <w:lang w:val="en-GB"/>
    </w:rPr>
  </w:style>
  <w:style w:type="paragraph" w:styleId="Header">
    <w:name w:val="header"/>
    <w:basedOn w:val="Normal"/>
    <w:link w:val="HeaderChar"/>
    <w:rsid w:val="00BD1ABF"/>
    <w:pPr>
      <w:tabs>
        <w:tab w:val="center" w:pos="4536"/>
        <w:tab w:val="right" w:pos="9072"/>
      </w:tabs>
      <w:spacing w:before="120" w:after="0"/>
    </w:pPr>
    <w:rPr>
      <w:rFonts w:eastAsia="Times New Roman"/>
      <w:szCs w:val="20"/>
      <w:lang w:val="en-GB" w:eastAsia="en-US"/>
    </w:rPr>
  </w:style>
  <w:style w:type="character" w:customStyle="1" w:styleId="HeaderChar">
    <w:name w:val="Header Char"/>
    <w:basedOn w:val="DefaultParagraphFont"/>
    <w:link w:val="Header"/>
    <w:rsid w:val="00BD1ABF"/>
    <w:rPr>
      <w:rFonts w:ascii="Times New Roman" w:eastAsia="Times New Roman" w:hAnsi="Times New Roman" w:cs="Times New Roman"/>
      <w:szCs w:val="20"/>
      <w:lang w:val="en-GB"/>
    </w:rPr>
  </w:style>
  <w:style w:type="paragraph" w:styleId="NormalIndent">
    <w:name w:val="Normal Indent"/>
    <w:basedOn w:val="Normal"/>
    <w:rsid w:val="00BD1ABF"/>
    <w:pPr>
      <w:spacing w:before="120" w:after="0"/>
      <w:ind w:firstLine="567"/>
    </w:pPr>
    <w:rPr>
      <w:rFonts w:eastAsia="Times New Roman"/>
      <w:szCs w:val="20"/>
      <w:lang w:val="en-GB" w:eastAsia="en-US"/>
    </w:rPr>
  </w:style>
  <w:style w:type="character" w:styleId="PageNumber">
    <w:name w:val="page number"/>
    <w:basedOn w:val="DefaultParagraphFont"/>
    <w:rsid w:val="00BD1ABF"/>
  </w:style>
  <w:style w:type="paragraph" w:customStyle="1" w:styleId="Code">
    <w:name w:val="Code"/>
    <w:basedOn w:val="Normal"/>
    <w:qFormat/>
    <w:rsid w:val="00FE1ABA"/>
    <w:pPr>
      <w:tabs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280"/>
        <w:tab w:val="left" w:pos="8640"/>
        <w:tab w:val="left" w:pos="9000"/>
        <w:tab w:val="left" w:pos="9360"/>
        <w:tab w:val="left" w:pos="9720"/>
        <w:tab w:val="left" w:pos="10080"/>
        <w:tab w:val="left" w:pos="10440"/>
        <w:tab w:val="left" w:pos="10800"/>
        <w:tab w:val="left" w:pos="11160"/>
        <w:tab w:val="left" w:pos="11520"/>
      </w:tabs>
      <w:spacing w:after="0"/>
    </w:pPr>
    <w:rPr>
      <w:rFonts w:ascii="Courier New" w:hAnsi="Courier New"/>
      <w:noProof/>
      <w:snapToGrid w:val="0"/>
      <w:sz w:val="20"/>
    </w:rPr>
  </w:style>
  <w:style w:type="paragraph" w:styleId="ListParagraph">
    <w:name w:val="List Paragraph"/>
    <w:basedOn w:val="Normal"/>
    <w:uiPriority w:val="34"/>
    <w:qFormat/>
    <w:rsid w:val="00BA0A95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91A14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491A14"/>
    <w:rPr>
      <w:rFonts w:ascii="Times New Roman" w:hAnsi="Times New Roman" w:cs="Times New Roman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3</Pages>
  <Words>698</Words>
  <Characters>3984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Rubrik</vt:lpstr>
      </vt:variant>
      <vt:variant>
        <vt:i4>1</vt:i4>
      </vt:variant>
    </vt:vector>
  </HeadingPairs>
  <TitlesOfParts>
    <vt:vector size="2" baseType="lpstr">
      <vt:lpstr/>
      <vt:lpstr/>
    </vt:vector>
  </TitlesOfParts>
  <Company>Lund University</Company>
  <LinksUpToDate>false</LinksUpToDate>
  <CharactersWithSpaces>4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örgen Ripa</dc:creator>
  <cp:keywords/>
  <dc:description/>
  <cp:lastModifiedBy>Hooi Min Tan Grahn</cp:lastModifiedBy>
  <cp:revision>21</cp:revision>
  <dcterms:created xsi:type="dcterms:W3CDTF">2016-11-29T13:44:00Z</dcterms:created>
  <dcterms:modified xsi:type="dcterms:W3CDTF">2023-12-18T20:46:00Z</dcterms:modified>
</cp:coreProperties>
</file>